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30C951-232C-4C77-9E11-9E092B66E7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6A5A482-74E6-404C-9A45-861F56B9AB4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05D166-73A6-4522-8BB6-431741388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13E295-DB5B-442F-81F7-066C65936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E4A5C8-415F-4566-B73E-4C7F1125F5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0185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BFF1D-2B63-4372-90FE-B4133FA9D4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D2C9CAB-BEA0-4D64-9B1F-DAED582610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3B1DE1-B140-4BEE-8100-38A563BC9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AE4839-57F7-4408-B842-C14C327314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E9917E-EF8B-45A5-B532-2090E341C8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187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8F9497C-D7C2-45F9-9D70-46F714286C9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0D5AC82-B182-4859-95C8-F5DB815B42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496B08-02CD-4190-B306-3CC58A035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F2D33F-0E43-4ECD-A844-66449DC37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2B3EBC-F450-4251-8F78-67133AAED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299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E57B6-82D2-4DE7-A424-D51D8B818A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3264E1-2B67-481C-9744-2D0764E62C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92FCFE-83E1-401D-A673-6C4E935DBE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2571FC-83CD-46D1-8A12-27C49E589A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4F4617-9485-42FE-B1EA-029C67811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75293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55F13-2794-440D-898A-6CFFDB94E2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B1EB15-02DB-4C2D-B039-6C58395FB95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DF41C2-3A1C-46CB-9A07-DAFC7675C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43B0D1-D5C1-4638-A5B1-72F07CCB6E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FD039D-6D10-4A20-9601-E30DB1EFA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540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4EEF0-9ECE-48AE-880E-590E1B81AC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92885A-7BA5-4F55-AF96-6DB8B6B5967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5C8550-4470-4B0B-A064-1DA59C055D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34439E-60B4-45B6-A247-D97C8B152A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E3069B-1EC0-4236-8801-4244C70469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B7EC66-E3B9-424B-AFD7-9A423CB23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67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84D494-4CE2-4686-829E-661D7469B4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409B13-DE68-4337-A8A8-D11DDD75E4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4FD0E4F-B2D2-4CD8-AEC4-1D1C8843E01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774E700-3F5B-4698-B5C1-67FEBF107F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994FABA-91E0-4B01-8B8C-DE41BA209AA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B8858CD-239A-4A5F-9ECA-338E0E917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74A7571-8AB0-4330-8D01-14C1B1A50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DE7A938-3AA6-4077-935F-E903874DFD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352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C9938F-4DA4-4246-A5AB-C5FF6EB890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07F5FD-654B-4C14-9F8B-980F3468C4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64A429-8D51-40AE-ACAC-97C5E2D77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BF98C4-8D86-4EAE-AE10-FC070BC71A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823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6B80F9-3EC6-46C4-A0DB-FE278C6E21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6280A7-8E47-4BEF-8C31-2593E0056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D27D7F-D646-48D0-939F-BF226D3C1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94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A9A497-341D-4E9D-80E4-485EB3864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9EFC6-F9BE-4E01-B194-7426B95B1E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2F76EB6-35C0-4D2E-AFA7-32A88DFD888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4315D3-9D4A-4AE7-A31D-0338FA34C3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2162C8-70A8-4C46-9FD6-830DBC45B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0CCA74-9924-4FDB-A780-750D9942C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85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9C8990-3755-4D4F-8CBE-13157038B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BD69FAB-B5DB-4D59-8B17-4CBE235EE6D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F16B42D-087C-48D8-B2EE-37229B46C1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E9AA8D-5B67-470B-959D-B765368A7C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EEA608-7456-4BB3-8509-3C1A477B53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C7A476-B7D9-4E6B-980E-48FB30524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295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CB8654-0627-4B2A-ACD8-9A07F825FB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91D04A-C714-42F9-8C4C-CE33862D49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1065C2-25DF-4036-8E2B-941C7DEB2D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3F6C76-8EA6-4724-81A6-C9CB7BFB8E3E}" type="datetimeFigureOut">
              <a:rPr lang="en-US" smtClean="0"/>
              <a:t>4/19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45CF39-7B73-400E-BC78-4ACD5BECDF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5294AA-1851-4664-8445-BC66F12A8A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E491AC-B579-4F83-9D11-1D02E389902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472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4CBB89F-2339-4FBA-B769-8127AA2568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0222" y="0"/>
            <a:ext cx="549155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0165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8D96313-B548-458C-881B-E006B71183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1161" y="0"/>
            <a:ext cx="548967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4590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DD28F42-44A3-4430-8685-1A9F0A6CC7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4650" y="752475"/>
            <a:ext cx="6362700" cy="5353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96685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958B28A-2B3B-41B2-BF4F-E4698055BA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9437" y="762000"/>
            <a:ext cx="5953125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76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EA318F3-9689-4EB0-A5B9-2BEED549A9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552450"/>
            <a:ext cx="6553200" cy="575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29375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6144A92-BD9C-4E00-B309-12A2B7AA8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594887"/>
              </p:ext>
            </p:extLst>
          </p:nvPr>
        </p:nvGraphicFramePr>
        <p:xfrm>
          <a:off x="3084513" y="290513"/>
          <a:ext cx="6022975" cy="627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6023709" imgH="6277120" progId="ChemDraw.Document.6.0">
                  <p:embed/>
                </p:oleObj>
              </mc:Choice>
              <mc:Fallback>
                <p:oleObj name="CS ChemDraw Drawing" r:id="rId3" imgW="6023709" imgH="6277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4513" y="290513"/>
                        <a:ext cx="6022975" cy="627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43030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B8B12B-D157-410A-9646-EF23982A9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550" y="533400"/>
            <a:ext cx="6438900" cy="579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2765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4BFC958-A522-4018-B07A-EC93D11401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0172" y="0"/>
            <a:ext cx="545165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70217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461E1FA-8560-46E0-B683-AFEB72576C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0592" y="0"/>
            <a:ext cx="545081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03719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57458D1-BA34-4FFA-A918-85EF0816F9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6164" y="0"/>
            <a:ext cx="565967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3442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</TotalTime>
  <Words>0</Words>
  <Application>Microsoft Office PowerPoint</Application>
  <PresentationFormat>Widescreen</PresentationFormat>
  <Paragraphs>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Calibri</vt:lpstr>
      <vt:lpstr>Calibri Light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iaz Hasan</dc:creator>
  <cp:lastModifiedBy>Riaz Hasan</cp:lastModifiedBy>
  <cp:revision>4</cp:revision>
  <dcterms:created xsi:type="dcterms:W3CDTF">2020-04-14T07:11:12Z</dcterms:created>
  <dcterms:modified xsi:type="dcterms:W3CDTF">2020-04-19T15:01:41Z</dcterms:modified>
</cp:coreProperties>
</file>